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69" r:id="rId3"/>
    <p:sldId id="270" r:id="rId4"/>
    <p:sldId id="272" r:id="rId5"/>
    <p:sldId id="281" r:id="rId6"/>
    <p:sldId id="279" r:id="rId7"/>
    <p:sldId id="27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1" d="100"/>
          <a:sy n="111" d="100"/>
        </p:scale>
        <p:origin x="187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Algebraic Express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Algebraic Express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167C3BC-9B38-41F9-BBD8-BC0DBAD30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96405"/>
              </p:ext>
            </p:extLst>
          </p:nvPr>
        </p:nvGraphicFramePr>
        <p:xfrm>
          <a:off x="650631" y="1290613"/>
          <a:ext cx="389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291960" progId="Equation.DSMT4">
                  <p:embed/>
                </p:oleObj>
              </mc:Choice>
              <mc:Fallback>
                <p:oleObj name="Equation" r:id="rId2" imgW="3898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0631" y="1290613"/>
                        <a:ext cx="389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1DA964B-EE9D-49FE-8B25-3D65E5C78865}"/>
              </a:ext>
            </a:extLst>
          </p:cNvPr>
          <p:cNvSpPr txBox="1"/>
          <p:nvPr/>
        </p:nvSpPr>
        <p:spPr>
          <a:xfrm>
            <a:off x="650631" y="1757209"/>
            <a:ext cx="1071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938C3A-BDB4-4C80-B480-E3ACD3421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02042"/>
              </p:ext>
            </p:extLst>
          </p:nvPr>
        </p:nvGraphicFramePr>
        <p:xfrm>
          <a:off x="914400" y="2172248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914400" progId="Equation.DSMT4">
                  <p:embed/>
                </p:oleObj>
              </mc:Choice>
              <mc:Fallback>
                <p:oleObj name="Equation" r:id="rId4" imgW="2831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172248"/>
                        <a:ext cx="2832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D892F7-9992-4CAD-B8A6-C440E19E7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62413"/>
              </p:ext>
            </p:extLst>
          </p:nvPr>
        </p:nvGraphicFramePr>
        <p:xfrm>
          <a:off x="681893" y="3280488"/>
          <a:ext cx="417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78160" imgH="291960" progId="Equation.DSMT4">
                  <p:embed/>
                </p:oleObj>
              </mc:Choice>
              <mc:Fallback>
                <p:oleObj name="Equation" r:id="rId6" imgW="41781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167C3BC-9B38-41F9-BBD8-BC0DBAD30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893" y="3280488"/>
                        <a:ext cx="417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9D0A68-917F-4F29-8BF7-4F155D37B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0451"/>
              </p:ext>
            </p:extLst>
          </p:nvPr>
        </p:nvGraphicFramePr>
        <p:xfrm>
          <a:off x="914400" y="4189184"/>
          <a:ext cx="435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914400" progId="Equation.DSMT4">
                  <p:embed/>
                </p:oleObj>
              </mc:Choice>
              <mc:Fallback>
                <p:oleObj name="Equation" r:id="rId8" imgW="435600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938C3A-BDB4-4C80-B480-E3ACD3421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4189184"/>
                        <a:ext cx="4356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5E56BC-2174-47E0-8191-E297328780DC}"/>
              </a:ext>
            </a:extLst>
          </p:cNvPr>
          <p:cNvSpPr txBox="1"/>
          <p:nvPr/>
        </p:nvSpPr>
        <p:spPr>
          <a:xfrm>
            <a:off x="650631" y="373768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/>
              <a:t>Sol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Simplify and evaluate</a:t>
            </a:r>
          </a:p>
          <a:p>
            <a:pPr>
              <a:tabLst>
                <a:tab pos="457200" algn="l"/>
              </a:tabLst>
            </a:pPr>
            <a:endParaRPr lang="en-US" sz="2000" b="1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sz="2000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0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000" dirty="0"/>
              <a:t>Now, substitute −3 for </a:t>
            </a:r>
            <a:r>
              <a:rPr lang="en-US" sz="2000" i="1" dirty="0"/>
              <a:t>x </a:t>
            </a:r>
            <a:r>
              <a:rPr lang="en-US" sz="2000" dirty="0"/>
              <a:t>(using parentheses around −3 to be sure the signs are correct), and evaluate this simplified expression by following the rules for order of operations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8F04CB-40C2-4616-BD42-D2D547026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2918"/>
              </p:ext>
            </p:extLst>
          </p:nvPr>
        </p:nvGraphicFramePr>
        <p:xfrm>
          <a:off x="2895600" y="1216343"/>
          <a:ext cx="2260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253800" progId="Equation.DSMT4">
                  <p:embed/>
                </p:oleObj>
              </mc:Choice>
              <mc:Fallback>
                <p:oleObj name="Equation" r:id="rId2" imgW="226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600" y="1216343"/>
                        <a:ext cx="2260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4E71D4-AEE2-4CC6-BF67-363130F87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3588"/>
              </p:ext>
            </p:extLst>
          </p:nvPr>
        </p:nvGraphicFramePr>
        <p:xfrm>
          <a:off x="3327400" y="2794000"/>
          <a:ext cx="248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634680" progId="Equation.DSMT4">
                  <p:embed/>
                </p:oleObj>
              </mc:Choice>
              <mc:Fallback>
                <p:oleObj name="Equation" r:id="rId4" imgW="2489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2794000"/>
                        <a:ext cx="2489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9CD12A-E9A8-4A10-ACBC-89A1CE218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86276"/>
              </p:ext>
            </p:extLst>
          </p:nvPr>
        </p:nvGraphicFramePr>
        <p:xfrm>
          <a:off x="3581400" y="4546600"/>
          <a:ext cx="1841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1066680" progId="Equation.DSMT4">
                  <p:embed/>
                </p:oleObj>
              </mc:Choice>
              <mc:Fallback>
                <p:oleObj name="Equation" r:id="rId6" imgW="1841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4546600"/>
                        <a:ext cx="1841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D771E1AD-A205-477E-A20A-82E8DD622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3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98757D0F-DCFD-461D-ADD9-831F78BB1F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Simplify and evaluate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0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000" dirty="0">
                <a:solidFill>
                  <a:schemeClr val="tx1"/>
                </a:solidFill>
              </a:rPr>
              <a:t>Now, substitute </a:t>
            </a:r>
            <a:r>
              <a:rPr 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000" dirty="0">
                <a:solidFill>
                  <a:schemeClr val="tx1"/>
                </a:solidFill>
              </a:rPr>
              <a:t>1 for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evaluate.</a:t>
            </a: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1F68525-FC0E-428A-9ABE-137B5C0C4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679"/>
              </p:ext>
            </p:extLst>
          </p:nvPr>
        </p:nvGraphicFramePr>
        <p:xfrm>
          <a:off x="2083594" y="2362200"/>
          <a:ext cx="49768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5480" imgH="761760" progId="Equation.DSMT4">
                  <p:embed/>
                </p:oleObj>
              </mc:Choice>
              <mc:Fallback>
                <p:oleObj name="Equation" r:id="rId2" imgW="4965480" imgH="76176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4" y="2362200"/>
                        <a:ext cx="49768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60135CE0-22F3-4BF1-84FA-923B998B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49897"/>
              </p:ext>
            </p:extLst>
          </p:nvPr>
        </p:nvGraphicFramePr>
        <p:xfrm>
          <a:off x="2970374" y="1322465"/>
          <a:ext cx="37131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304560" progId="Equation.DSMT4">
                  <p:embed/>
                </p:oleObj>
              </mc:Choice>
              <mc:Fallback>
                <p:oleObj name="Equation" r:id="rId4" imgW="3708360" imgH="3045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74" y="1322465"/>
                        <a:ext cx="37131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0">
            <a:extLst>
              <a:ext uri="{FF2B5EF4-FFF2-40B4-BE49-F238E27FC236}">
                <a16:creationId xmlns:a16="http://schemas.microsoft.com/office/drawing/2014/main" id="{E664598E-BD7D-4F2D-B3D6-517D7667192B}"/>
              </a:ext>
            </a:extLst>
          </p:cNvPr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848E11-3606-4BA0-B367-0500D05B2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38807"/>
              </p:ext>
            </p:extLst>
          </p:nvPr>
        </p:nvGraphicFramePr>
        <p:xfrm>
          <a:off x="3632994" y="4206472"/>
          <a:ext cx="238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1600200" progId="Equation.DSMT4">
                  <p:embed/>
                </p:oleObj>
              </mc:Choice>
              <mc:Fallback>
                <p:oleObj name="Equation" r:id="rId6" imgW="2387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2994" y="4206472"/>
                        <a:ext cx="2387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4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65955"/>
              </p:ext>
            </p:extLst>
          </p:nvPr>
        </p:nvGraphicFramePr>
        <p:xfrm>
          <a:off x="3716708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708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Simplify and evaluate </a:t>
            </a:r>
          </a:p>
          <a:p>
            <a:pPr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                                </a:t>
            </a:r>
          </a:p>
          <a:p>
            <a:pPr>
              <a:tabLst>
                <a:tab pos="457200" algn="l"/>
              </a:tabLst>
            </a:pPr>
            <a:r>
              <a:rPr lang="en-US" sz="2000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000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5356"/>
              </p:ext>
            </p:extLst>
          </p:nvPr>
        </p:nvGraphicFramePr>
        <p:xfrm>
          <a:off x="3112294" y="3124029"/>
          <a:ext cx="3168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53800" progId="Equation.DSMT4">
                  <p:embed/>
                </p:oleObj>
              </mc:Choice>
              <mc:Fallback>
                <p:oleObj name="Equation" r:id="rId2" imgW="3162240" imgH="25380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3124029"/>
                        <a:ext cx="3168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91602"/>
              </p:ext>
            </p:extLst>
          </p:nvPr>
        </p:nvGraphicFramePr>
        <p:xfrm>
          <a:off x="2049463" y="4321175"/>
          <a:ext cx="52990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83000" imgH="1054080" progId="Equation.DSMT4">
                  <p:embed/>
                </p:oleObj>
              </mc:Choice>
              <mc:Fallback>
                <p:oleObj name="Equation" r:id="rId4" imgW="5283000" imgH="105408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321175"/>
                        <a:ext cx="52990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11595"/>
              </p:ext>
            </p:extLst>
          </p:nvPr>
        </p:nvGraphicFramePr>
        <p:xfrm>
          <a:off x="2787650" y="1362075"/>
          <a:ext cx="38179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266400" progId="Equation.DSMT4">
                  <p:embed/>
                </p:oleObj>
              </mc:Choice>
              <mc:Fallback>
                <p:oleObj name="Equation" r:id="rId6" imgW="3797280" imgH="26640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362075"/>
                        <a:ext cx="38179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14447"/>
              </p:ext>
            </p:extLst>
          </p:nvPr>
        </p:nvGraphicFramePr>
        <p:xfrm>
          <a:off x="7216775" y="1362075"/>
          <a:ext cx="1920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330120" progId="Equation.DSMT4">
                  <p:embed/>
                </p:oleObj>
              </mc:Choice>
              <mc:Fallback>
                <p:oleObj name="Equation" r:id="rId8" imgW="190440" imgH="33012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1362075"/>
                        <a:ext cx="1920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204</Words>
  <Application>Microsoft Office PowerPoint</Application>
  <PresentationFormat>On-screen Show (4:3)</PresentationFormat>
  <Paragraphs>4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9.R.3</vt:lpstr>
      <vt:lpstr>Procedure: To Evaluate an Algebraic Expression </vt:lpstr>
      <vt:lpstr>Example 1: Evaluating Algebraic Expressions</vt:lpstr>
      <vt:lpstr>Example 2: Simplifying and Evaluating Algebraic Expressions </vt:lpstr>
      <vt:lpstr>Completion Example 3: Simplifying and Evaluating  Algebraic Expressions</vt:lpstr>
      <vt:lpstr>Example 4: Simplifying and Evaluating  Algebraic Expressions</vt:lpstr>
      <vt:lpstr>Example 5: Simplifying and Evaluating  Algebraic Express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22</cp:revision>
  <dcterms:created xsi:type="dcterms:W3CDTF">2013-04-26T14:43:13Z</dcterms:created>
  <dcterms:modified xsi:type="dcterms:W3CDTF">2024-07-23T15:34:11Z</dcterms:modified>
</cp:coreProperties>
</file>